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56BF" w:rsidRPr="00B856BF" w:rsidRDefault="00B856BF" w:rsidP="00B856B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55479" w:rsidRDefault="00B856BF" w:rsidP="00B856B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856BF">
        <w:rPr>
          <w:rFonts w:ascii="Times New Roman" w:hAnsi="Times New Roman" w:cs="Times New Roman"/>
          <w:b/>
          <w:sz w:val="28"/>
          <w:szCs w:val="28"/>
        </w:rPr>
        <w:t>Зачет по теме «Параллельность плоскостей в пространстве»</w:t>
      </w:r>
    </w:p>
    <w:p w:rsidR="00B856BF" w:rsidRDefault="00B856BF" w:rsidP="00B856B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856BF" w:rsidRDefault="00B856BF" w:rsidP="00104D7A">
      <w:pPr>
        <w:pStyle w:val="a7"/>
        <w:numPr>
          <w:ilvl w:val="0"/>
          <w:numId w:val="1"/>
        </w:numPr>
        <w:spacing w:after="0"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ерно ли утверждение: если две прямые не имеют общих точек, то они параллельны?</w:t>
      </w:r>
    </w:p>
    <w:p w:rsidR="00B856BF" w:rsidRDefault="00B856BF" w:rsidP="00104D7A">
      <w:pPr>
        <w:pStyle w:val="a7"/>
        <w:numPr>
          <w:ilvl w:val="0"/>
          <w:numId w:val="1"/>
        </w:numPr>
        <w:spacing w:after="0"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чка М не лежит на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ямой </w:t>
      </w:r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33587825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колько прямых, не пересекающих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ямую </w:t>
      </w:r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33587826" r:id="rId11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оходит через точку М? Сколько из этих прямых параллельны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ямой </w:t>
      </w:r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33587827" r:id="rId13"/>
        </w:object>
      </w:r>
      <w:r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B856BF" w:rsidRDefault="00B856BF" w:rsidP="00104D7A">
      <w:pPr>
        <w:pStyle w:val="a7"/>
        <w:numPr>
          <w:ilvl w:val="0"/>
          <w:numId w:val="1"/>
        </w:numPr>
        <w:spacing w:after="0"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ямые </w:t>
      </w:r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733587828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29" type="#_x0000_t75" style="width:9pt;height:11.25pt" o:ole="">
            <v:imagedata r:id="rId16" o:title=""/>
          </v:shape>
          <o:OLEObject Type="Embed" ProgID="Equation.DSMT4" ShapeID="_x0000_i1029" DrawAspect="Content" ObjectID="_173358782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параллельны, а прямые </w:t>
      </w:r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73358783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1" type="#_x0000_t75" style="width:9.75pt;height:14.25pt" o:ole="">
            <v:imagedata r:id="rId20" o:title=""/>
          </v:shape>
          <o:OLEObject Type="Embed" ProgID="Equation.DSMT4" ShapeID="_x0000_i1031" DrawAspect="Content" ObjectID="_1733587831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пересекаются. Могут л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ямые </w:t>
      </w:r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733587832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B856BF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3" type="#_x0000_t75" style="width:9pt;height:11.25pt" o:ole="">
            <v:imagedata r:id="rId24" o:title=""/>
          </v:shape>
          <o:OLEObject Type="Embed" ProgID="Equation.DSMT4" ShapeID="_x0000_i1033" DrawAspect="Content" ObjectID="_1733587833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быть параллельными?</w:t>
      </w:r>
    </w:p>
    <w:p w:rsidR="00B856BF" w:rsidRDefault="00B856BF" w:rsidP="00104D7A">
      <w:pPr>
        <w:pStyle w:val="a7"/>
        <w:numPr>
          <w:ilvl w:val="0"/>
          <w:numId w:val="1"/>
        </w:numPr>
        <w:spacing w:after="0"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ямая </w:t>
      </w:r>
      <w:r w:rsidRPr="00B856BF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4" type="#_x0000_t75" style="width:27.75pt;height:15.75pt" o:ole="">
            <v:imagedata r:id="rId26" o:title=""/>
          </v:shape>
          <o:OLEObject Type="Embed" ProgID="Equation.DSMT4" ShapeID="_x0000_i1034" DrawAspect="Content" ObjectID="_1733587834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ерно ли, что эта прямая:</w:t>
      </w:r>
    </w:p>
    <w:p w:rsidR="00B856BF" w:rsidRDefault="00BD712E" w:rsidP="00104D7A">
      <w:pPr>
        <w:pStyle w:val="a7"/>
        <w:spacing w:after="0" w:line="276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="00B856B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не пересекает ни одну прямую, лежащую в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лоскости </w:t>
      </w:r>
      <w:r w:rsidRPr="00BD712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5" type="#_x0000_t75" style="width:12pt;height:11.25pt" o:ole="">
            <v:imagedata r:id="rId28" o:title=""/>
          </v:shape>
          <o:OLEObject Type="Embed" ProgID="Equation.DSMT4" ShapeID="_x0000_i1035" DrawAspect="Content" ObjectID="_1733587835" r:id="rId29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BD712E" w:rsidRDefault="00BD712E" w:rsidP="00104D7A">
      <w:pPr>
        <w:pStyle w:val="a7"/>
        <w:spacing w:after="0" w:line="276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параллельна любой прямой, лежащей в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лоскости </w:t>
      </w:r>
      <w:r w:rsidRPr="00BD712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6" type="#_x0000_t75" style="width:12pt;height:11.25pt" o:ole="">
            <v:imagedata r:id="rId30" o:title=""/>
          </v:shape>
          <o:OLEObject Type="Embed" ProgID="Equation.DSMT4" ShapeID="_x0000_i1036" DrawAspect="Content" ObjectID="_1733587836" r:id="rId31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BD712E" w:rsidRDefault="00BD712E" w:rsidP="00104D7A">
      <w:pPr>
        <w:pStyle w:val="a7"/>
        <w:spacing w:after="0" w:line="276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) параллельна некоторой прямой, лежащей в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лоскости </w:t>
      </w:r>
      <w:r w:rsidRPr="00BD712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7" type="#_x0000_t75" style="width:12pt;height:11.25pt" o:ole="">
            <v:imagedata r:id="rId32" o:title=""/>
          </v:shape>
          <o:OLEObject Type="Embed" ProgID="Equation.DSMT4" ShapeID="_x0000_i1037" DrawAspect="Content" ObjectID="_1733587837" r:id="rId3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B856BF" w:rsidRDefault="00ED247C" w:rsidP="00104D7A">
      <w:pPr>
        <w:pStyle w:val="a7"/>
        <w:numPr>
          <w:ilvl w:val="0"/>
          <w:numId w:val="1"/>
        </w:numPr>
        <w:spacing w:after="0" w:line="276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ямая </w:t>
      </w:r>
      <w:r w:rsidRPr="00ED247C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38" type="#_x0000_t75" style="width:29.25pt;height:15.75pt" o:ole="">
            <v:imagedata r:id="rId34" o:title=""/>
          </v:shape>
          <o:OLEObject Type="Embed" ProgID="Equation.DSMT4" ShapeID="_x0000_i1038" DrawAspect="Content" ObjectID="_1733587838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Скольк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ямых, лежащих в плоскости</w:t>
      </w:r>
      <w:r w:rsidRPr="00ED247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9" type="#_x0000_t75" style="width:12pt;height:11.25pt" o:ole="">
            <v:imagedata r:id="rId36" o:title=""/>
          </v:shape>
          <o:OLEObject Type="Embed" ProgID="Equation.DSMT4" ShapeID="_x0000_i1039" DrawAspect="Content" ObjectID="_1733587839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, параллельны прямой </w:t>
      </w:r>
      <w:r w:rsidRPr="00ED247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733587840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? Параллельны ли друг другу эти прямые, лежащие в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лоскости </w:t>
      </w:r>
      <w:r w:rsidRPr="00ED247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1" type="#_x0000_t75" style="width:12pt;height:11.25pt" o:ole="">
            <v:imagedata r:id="rId40" o:title=""/>
          </v:shape>
          <o:OLEObject Type="Embed" ProgID="Equation.DSMT4" ShapeID="_x0000_i1041" DrawAspect="Content" ObjectID="_1733587841" r:id="rId41"/>
        </w:object>
      </w:r>
      <w:r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ED247C" w:rsidRDefault="00ED247C" w:rsidP="00104D7A">
      <w:pPr>
        <w:pStyle w:val="a7"/>
        <w:numPr>
          <w:ilvl w:val="0"/>
          <w:numId w:val="1"/>
        </w:numPr>
        <w:spacing w:after="0" w:line="276" w:lineRule="auto"/>
        <w:ind w:left="0" w:right="141"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ямая</w:t>
      </w:r>
      <w:r w:rsidRPr="00ED247C">
        <w:rPr>
          <w:rFonts w:ascii="Times New Roman" w:hAnsi="Times New Roman" w:cs="Times New Roman"/>
          <w:position w:val="-6"/>
          <w:sz w:val="24"/>
          <w:szCs w:val="24"/>
        </w:rPr>
        <w:object w:dxaOrig="620" w:dyaOrig="220">
          <v:shape id="_x0000_i1042" type="#_x0000_t75" style="width:30.75pt;height:11.25pt" o:ole="">
            <v:imagedata r:id="rId42" o:title=""/>
          </v:shape>
          <o:OLEObject Type="Embed" ProgID="Equation.DSMT4" ShapeID="_x0000_i1042" DrawAspect="Content" ObjectID="_1733587842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. Лежит ли в плоскости </w:t>
      </w:r>
      <w:r w:rsidRPr="00ED247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3" type="#_x0000_t75" style="width:12pt;height:11.25pt" o:ole="">
            <v:imagedata r:id="rId44" o:title=""/>
          </v:shape>
          <o:OLEObject Type="Embed" ProgID="Equation.DSMT4" ShapeID="_x0000_i1043" DrawAspect="Content" ObjectID="_1733587843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хоть одна прямая,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араллельная </w:t>
      </w:r>
      <w:r w:rsidRPr="00ED247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4" type="#_x0000_t75" style="width:9.75pt;height:11.25pt" o:ole="">
            <v:imagedata r:id="rId46" o:title=""/>
          </v:shape>
          <o:OLEObject Type="Embed" ProgID="Equation.DSMT4" ShapeID="_x0000_i1044" DrawAspect="Content" ObjectID="_1733587844" r:id="rId47"/>
        </w:object>
      </w:r>
      <w:r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ED247C" w:rsidRDefault="00ED247C" w:rsidP="00104D7A">
      <w:pPr>
        <w:pStyle w:val="a7"/>
        <w:numPr>
          <w:ilvl w:val="0"/>
          <w:numId w:val="1"/>
        </w:numPr>
        <w:spacing w:after="0" w:line="276" w:lineRule="auto"/>
        <w:ind w:left="0" w:right="141"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дна из двух параллельных прямых параллельна некоторой плоскости. Верно ли утверждение, что и вторая прямая параллельна этой плоскости?</w:t>
      </w:r>
    </w:p>
    <w:p w:rsidR="00ED247C" w:rsidRDefault="00ED247C" w:rsidP="00104D7A">
      <w:pPr>
        <w:pStyle w:val="a7"/>
        <w:numPr>
          <w:ilvl w:val="0"/>
          <w:numId w:val="1"/>
        </w:numPr>
        <w:spacing w:after="0" w:line="276" w:lineRule="auto"/>
        <w:ind w:left="0" w:right="141"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ерно ли утверждение: если две прямые параллельны некоторой плоскости, то они параллельны друг другу?</w:t>
      </w:r>
    </w:p>
    <w:p w:rsidR="00104D7A" w:rsidRDefault="00104D7A" w:rsidP="00104D7A">
      <w:pPr>
        <w:pStyle w:val="a7"/>
        <w:numPr>
          <w:ilvl w:val="0"/>
          <w:numId w:val="1"/>
        </w:numPr>
        <w:spacing w:after="0" w:line="276" w:lineRule="auto"/>
        <w:ind w:left="0" w:right="141"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ве прямые параллельны некоторой плоскости. Могут ли эти прямые: </w:t>
      </w:r>
    </w:p>
    <w:p w:rsidR="00104D7A" w:rsidRDefault="00104D7A" w:rsidP="00104D7A">
      <w:pPr>
        <w:pStyle w:val="a7"/>
        <w:spacing w:after="0" w:line="276" w:lineRule="auto"/>
        <w:ind w:left="426"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 пересекаться;</w:t>
      </w:r>
    </w:p>
    <w:p w:rsidR="00104D7A" w:rsidRDefault="00104D7A" w:rsidP="00104D7A">
      <w:pPr>
        <w:pStyle w:val="a7"/>
        <w:spacing w:after="0" w:line="276" w:lineRule="auto"/>
        <w:ind w:left="426"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) быть скрещивающимися?</w:t>
      </w:r>
    </w:p>
    <w:p w:rsidR="00104D7A" w:rsidRDefault="00104D7A" w:rsidP="00104D7A">
      <w:pPr>
        <w:pStyle w:val="a7"/>
        <w:numPr>
          <w:ilvl w:val="0"/>
          <w:numId w:val="1"/>
        </w:numPr>
        <w:spacing w:after="0" w:line="276" w:lineRule="auto"/>
        <w:ind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огут ли скрещивающиес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ямые </w:t>
      </w:r>
      <w:r w:rsidRPr="00104D7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5" type="#_x0000_t75" style="width:9.75pt;height:11.25pt" o:ole="">
            <v:imagedata r:id="rId48" o:title=""/>
          </v:shape>
          <o:OLEObject Type="Embed" ProgID="Equation.DSMT4" ShapeID="_x0000_i1045" DrawAspect="Content" ObjectID="_1733587845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104D7A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6" type="#_x0000_t75" style="width:9.75pt;height:14.25pt" o:ole="">
            <v:imagedata r:id="rId50" o:title=""/>
          </v:shape>
          <o:OLEObject Type="Embed" ProgID="Equation.DSMT4" ShapeID="_x0000_i1046" DrawAspect="Content" ObjectID="_1733587846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быть параллельными прямой </w:t>
      </w:r>
      <w:r w:rsidRPr="00104D7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7" type="#_x0000_t75" style="width:9pt;height:11.25pt" o:ole="">
            <v:imagedata r:id="rId52" o:title=""/>
          </v:shape>
          <o:OLEObject Type="Embed" ProgID="Equation.DSMT4" ShapeID="_x0000_i1047" DrawAspect="Content" ObjectID="_1733587847" r:id="rId53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104D7A" w:rsidRDefault="00104D7A" w:rsidP="00104D7A">
      <w:pPr>
        <w:pStyle w:val="a7"/>
        <w:numPr>
          <w:ilvl w:val="0"/>
          <w:numId w:val="1"/>
        </w:numPr>
        <w:spacing w:after="0" w:line="276" w:lineRule="auto"/>
        <w:ind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оковые стороны трапеции параллельны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лоскости </w:t>
      </w:r>
      <w:r w:rsidRPr="00104D7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8" type="#_x0000_t75" style="width:12pt;height:11.25pt" o:ole="">
            <v:imagedata r:id="rId54" o:title=""/>
          </v:shape>
          <o:OLEObject Type="Embed" ProgID="Equation.DSMT4" ShapeID="_x0000_i1048" DrawAspect="Content" ObjectID="_1733587848" r:id="rId5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араллельны л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лоскость </w:t>
      </w:r>
      <w:r w:rsidRPr="00104D7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9" type="#_x0000_t75" style="width:12pt;height:11.25pt" o:ole="">
            <v:imagedata r:id="rId56" o:title=""/>
          </v:shape>
          <o:OLEObject Type="Embed" ProgID="Equation.DSMT4" ShapeID="_x0000_i1049" DrawAspect="Content" ObjectID="_1733587849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лоскость трапеции?</w:t>
      </w:r>
    </w:p>
    <w:p w:rsidR="00104D7A" w:rsidRDefault="00104D7A" w:rsidP="00104D7A">
      <w:pPr>
        <w:pStyle w:val="a7"/>
        <w:numPr>
          <w:ilvl w:val="0"/>
          <w:numId w:val="1"/>
        </w:numPr>
        <w:spacing w:after="0" w:line="276" w:lineRule="auto"/>
        <w:ind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ве стороны параллелограмма параллельны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лоскости </w:t>
      </w:r>
      <w:r w:rsidRPr="00104D7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50" type="#_x0000_t75" style="width:12pt;height:11.25pt" o:ole="">
            <v:imagedata r:id="rId58" o:title=""/>
          </v:shape>
          <o:OLEObject Type="Embed" ProgID="Equation.DSMT4" ShapeID="_x0000_i1050" DrawAspect="Content" ObjectID="_1733587850" r:id="rId5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араллельны ли плоскость</w:t>
      </w:r>
      <w:r w:rsidRPr="00104D7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51" type="#_x0000_t75" style="width:12pt;height:11.25pt" o:ole="">
            <v:imagedata r:id="rId60" o:title=""/>
          </v:shape>
          <o:OLEObject Type="Embed" ProgID="Equation.DSMT4" ShapeID="_x0000_i1051" DrawAspect="Content" ObjectID="_1733587851" r:id="rId61"/>
        </w:object>
      </w:r>
      <w:r>
        <w:rPr>
          <w:rFonts w:ascii="Times New Roman" w:hAnsi="Times New Roman" w:cs="Times New Roman"/>
          <w:sz w:val="24"/>
          <w:szCs w:val="24"/>
        </w:rPr>
        <w:t>и плоскость параллелограмма?</w:t>
      </w:r>
    </w:p>
    <w:p w:rsidR="00104D7A" w:rsidRDefault="00104D7A" w:rsidP="00104D7A">
      <w:pPr>
        <w:pStyle w:val="a7"/>
        <w:numPr>
          <w:ilvl w:val="0"/>
          <w:numId w:val="1"/>
        </w:numPr>
        <w:spacing w:after="0" w:line="276" w:lineRule="auto"/>
        <w:ind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гут ли быть равны два непараллельных отрезка, заключенные между параллельными плоскостями?</w:t>
      </w:r>
    </w:p>
    <w:p w:rsidR="00104D7A" w:rsidRDefault="00104D7A" w:rsidP="00104D7A">
      <w:pPr>
        <w:pStyle w:val="a7"/>
        <w:numPr>
          <w:ilvl w:val="0"/>
          <w:numId w:val="1"/>
        </w:numPr>
        <w:spacing w:after="0" w:line="276" w:lineRule="auto"/>
        <w:ind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уществует ли тетраэдр, у которого пять углов граней прямые?</w:t>
      </w:r>
    </w:p>
    <w:p w:rsidR="00104D7A" w:rsidRDefault="00104D7A" w:rsidP="00104D7A">
      <w:pPr>
        <w:pStyle w:val="a7"/>
        <w:numPr>
          <w:ilvl w:val="0"/>
          <w:numId w:val="1"/>
        </w:numPr>
        <w:spacing w:after="0" w:line="276" w:lineRule="auto"/>
        <w:ind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уществует ли параллелепипед, у которого:</w:t>
      </w:r>
    </w:p>
    <w:p w:rsidR="00104D7A" w:rsidRDefault="00104D7A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104D7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только одна грань прямоугольник;</w:t>
      </w:r>
    </w:p>
    <w:p w:rsidR="00104D7A" w:rsidRDefault="00104D7A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) только две смежные грани – ромбы;</w:t>
      </w:r>
    </w:p>
    <w:p w:rsidR="00104D7A" w:rsidRDefault="00104D7A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все углы граней острые;</w:t>
      </w:r>
    </w:p>
    <w:p w:rsidR="00104D7A" w:rsidRDefault="00104D7A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) все углы граней прямые;</w:t>
      </w:r>
    </w:p>
    <w:p w:rsidR="00F01CAD" w:rsidRDefault="00104D7A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) число всех острых граней не равно числу тупых углов граней?</w:t>
      </w:r>
    </w:p>
    <w:p w:rsidR="00FB0EE4" w:rsidRPr="00FB0EE4" w:rsidRDefault="00FB0EE4" w:rsidP="00FB0EE4">
      <w:pPr>
        <w:pStyle w:val="a7"/>
        <w:numPr>
          <w:ilvl w:val="0"/>
          <w:numId w:val="1"/>
        </w:numPr>
        <w:spacing w:after="0" w:line="276" w:lineRule="auto"/>
        <w:ind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кие многоугольники могут получиться в сечении</w:t>
      </w:r>
      <w:r w:rsidR="009B4E7E">
        <w:rPr>
          <w:rFonts w:ascii="Times New Roman" w:hAnsi="Times New Roman" w:cs="Times New Roman"/>
          <w:sz w:val="24"/>
          <w:szCs w:val="24"/>
        </w:rPr>
        <w:t>: а) тетраэдра; б) параллелепипеда?</w:t>
      </w:r>
      <w:bookmarkStart w:id="0" w:name="_GoBack"/>
      <w:bookmarkEnd w:id="0"/>
    </w:p>
    <w:p w:rsidR="00F01CAD" w:rsidRDefault="00F01CA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27099" w:rsidRDefault="00490CBE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остроить сечения, проходящие через три точки.</w:t>
      </w:r>
    </w:p>
    <w:p w:rsidR="00490CBE" w:rsidRDefault="00490CBE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</w:p>
    <w:p w:rsidR="00227099" w:rsidRDefault="00490CBE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  <w:r w:rsidRPr="00490CBE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865E1DD" wp14:editId="66119CD7">
            <wp:extent cx="5940425" cy="350710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0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099" w:rsidRDefault="00227099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</w:p>
    <w:p w:rsidR="00D009A6" w:rsidRDefault="00D009A6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</w:p>
    <w:p w:rsidR="00D009A6" w:rsidRDefault="00D009A6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</w:p>
    <w:p w:rsidR="00D009A6" w:rsidRPr="00104D7A" w:rsidRDefault="00D009A6" w:rsidP="00104D7A">
      <w:pPr>
        <w:spacing w:after="0" w:line="276" w:lineRule="auto"/>
        <w:ind w:left="360" w:right="141"/>
        <w:jc w:val="both"/>
        <w:rPr>
          <w:rFonts w:ascii="Times New Roman" w:hAnsi="Times New Roman" w:cs="Times New Roman"/>
          <w:sz w:val="24"/>
          <w:szCs w:val="24"/>
        </w:rPr>
      </w:pPr>
    </w:p>
    <w:sectPr w:rsidR="00D009A6" w:rsidRPr="00104D7A">
      <w:headerReference w:type="default" r:id="rId6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656B" w:rsidRDefault="007B656B" w:rsidP="00B856BF">
      <w:pPr>
        <w:spacing w:after="0" w:line="240" w:lineRule="auto"/>
      </w:pPr>
      <w:r>
        <w:separator/>
      </w:r>
    </w:p>
  </w:endnote>
  <w:endnote w:type="continuationSeparator" w:id="0">
    <w:p w:rsidR="007B656B" w:rsidRDefault="007B656B" w:rsidP="00B856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656B" w:rsidRDefault="007B656B" w:rsidP="00B856BF">
      <w:pPr>
        <w:spacing w:after="0" w:line="240" w:lineRule="auto"/>
      </w:pPr>
      <w:r>
        <w:separator/>
      </w:r>
    </w:p>
  </w:footnote>
  <w:footnote w:type="continuationSeparator" w:id="0">
    <w:p w:rsidR="007B656B" w:rsidRDefault="007B656B" w:rsidP="00B856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56BF" w:rsidRDefault="00B856BF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10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26C34D0"/>
    <w:multiLevelType w:val="hybridMultilevel"/>
    <w:tmpl w:val="C0424AA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EA858C9"/>
    <w:multiLevelType w:val="hybridMultilevel"/>
    <w:tmpl w:val="BF0E3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D336FC"/>
    <w:multiLevelType w:val="hybridMultilevel"/>
    <w:tmpl w:val="3A2C05C2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6BF"/>
    <w:rsid w:val="00104D7A"/>
    <w:rsid w:val="00184FCD"/>
    <w:rsid w:val="00227099"/>
    <w:rsid w:val="00467BD4"/>
    <w:rsid w:val="00490CBE"/>
    <w:rsid w:val="00527745"/>
    <w:rsid w:val="007B656B"/>
    <w:rsid w:val="009B4E7E"/>
    <w:rsid w:val="00A85B66"/>
    <w:rsid w:val="00B856BF"/>
    <w:rsid w:val="00BD712E"/>
    <w:rsid w:val="00C55479"/>
    <w:rsid w:val="00D009A6"/>
    <w:rsid w:val="00DD7939"/>
    <w:rsid w:val="00ED247C"/>
    <w:rsid w:val="00F01CAD"/>
    <w:rsid w:val="00FB0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E1993F8-1A73-4B09-89BF-4B0AAB0FA4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856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B856BF"/>
  </w:style>
  <w:style w:type="paragraph" w:styleId="a5">
    <w:name w:val="footer"/>
    <w:basedOn w:val="a"/>
    <w:link w:val="a6"/>
    <w:uiPriority w:val="99"/>
    <w:unhideWhenUsed/>
    <w:rsid w:val="00B856B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B856BF"/>
  </w:style>
  <w:style w:type="paragraph" w:styleId="a7">
    <w:name w:val="List Paragraph"/>
    <w:basedOn w:val="a"/>
    <w:uiPriority w:val="34"/>
    <w:qFormat/>
    <w:rsid w:val="00B856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A55913A-FE0F-4568-BD8D-20F623CF06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386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dcterms:created xsi:type="dcterms:W3CDTF">2022-12-26T15:24:00Z</dcterms:created>
  <dcterms:modified xsi:type="dcterms:W3CDTF">2022-12-26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